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634EA" w:rsidRPr="00341C0F" w:rsidRDefault="00D634EA" w:rsidP="00D634EA">
      <w:pPr>
        <w:jc w:val="center"/>
        <w:rPr>
          <w:rFonts w:ascii="Times New Roman" w:hAnsi="Times New Roman" w:cs="Times New Roman"/>
          <w:b/>
          <w:sz w:val="34"/>
          <w:szCs w:val="28"/>
        </w:rPr>
      </w:pPr>
      <w:r w:rsidRPr="00341C0F">
        <w:rPr>
          <w:rFonts w:ascii="Times New Roman" w:hAnsi="Times New Roman" w:cs="Times New Roman"/>
          <w:b/>
          <w:sz w:val="34"/>
          <w:szCs w:val="28"/>
        </w:rPr>
        <w:t>PHIẾU HỌC TẬP – TUẦN 25 – KHỐI 12</w:t>
      </w:r>
    </w:p>
    <w:p w:rsidR="00D634EA" w:rsidRDefault="00D634EA" w:rsidP="00D634EA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D634EA" w:rsidRPr="00341C0F" w:rsidRDefault="00341C0F" w:rsidP="00341C0F">
      <w:pPr>
        <w:rPr>
          <w:rFonts w:ascii="Times New Roman" w:hAnsi="Times New Roman" w:cs="Times New Roman"/>
          <w:b/>
          <w:sz w:val="24"/>
          <w:szCs w:val="24"/>
        </w:rPr>
      </w:pPr>
      <w:r w:rsidRPr="00341C0F">
        <w:rPr>
          <w:rFonts w:ascii="Times New Roman" w:hAnsi="Times New Roman" w:cs="Times New Roman"/>
          <w:b/>
          <w:sz w:val="24"/>
          <w:szCs w:val="24"/>
        </w:rPr>
        <w:t xml:space="preserve">A./ NỘI DUNG </w:t>
      </w:r>
    </w:p>
    <w:p w:rsidR="00341C0F" w:rsidRPr="00341C0F" w:rsidRDefault="00341C0F" w:rsidP="00341C0F">
      <w:pPr>
        <w:rPr>
          <w:rFonts w:ascii="Times New Roman" w:hAnsi="Times New Roman" w:cs="Times New Roman"/>
          <w:sz w:val="24"/>
          <w:szCs w:val="24"/>
        </w:rPr>
      </w:pPr>
      <w:r w:rsidRPr="00341C0F">
        <w:rPr>
          <w:rFonts w:ascii="Times New Roman" w:hAnsi="Times New Roman" w:cs="Times New Roman"/>
          <w:sz w:val="24"/>
          <w:szCs w:val="24"/>
        </w:rPr>
        <w:t>NỘI DUNG ÔN TẬP  GIỮA HỌC KỲ II- MÔN TOÁN</w:t>
      </w:r>
    </w:p>
    <w:p w:rsidR="00D634EA" w:rsidRPr="00341C0F" w:rsidRDefault="00D634EA" w:rsidP="00D634EA">
      <w:pPr>
        <w:rPr>
          <w:rFonts w:ascii="Times New Roman" w:hAnsi="Times New Roman" w:cs="Times New Roman"/>
          <w:sz w:val="24"/>
          <w:szCs w:val="24"/>
        </w:rPr>
      </w:pPr>
      <w:r w:rsidRPr="00341C0F">
        <w:rPr>
          <w:rFonts w:ascii="Times New Roman" w:hAnsi="Times New Roman" w:cs="Times New Roman"/>
          <w:sz w:val="24"/>
          <w:szCs w:val="24"/>
        </w:rPr>
        <w:t xml:space="preserve">KHỐI 12: TRẮC NGHIỆM 40 PHÚT ( 20 câu ) + TỰ LUẬN 20 PHÚT  </w:t>
      </w:r>
    </w:p>
    <w:p w:rsidR="00D634EA" w:rsidRPr="00341C0F" w:rsidRDefault="00D634EA" w:rsidP="00D634EA">
      <w:pPr>
        <w:rPr>
          <w:rFonts w:ascii="Times New Roman" w:hAnsi="Times New Roman" w:cs="Times New Roman"/>
          <w:sz w:val="24"/>
          <w:szCs w:val="24"/>
        </w:rPr>
      </w:pPr>
      <w:r w:rsidRPr="00341C0F">
        <w:rPr>
          <w:rFonts w:ascii="Times New Roman" w:hAnsi="Times New Roman" w:cs="Times New Roman"/>
          <w:sz w:val="24"/>
          <w:szCs w:val="24"/>
        </w:rPr>
        <w:tab/>
        <w:t>-Nguyên hàm- Tích phân .</w:t>
      </w:r>
    </w:p>
    <w:p w:rsidR="00D634EA" w:rsidRPr="00341C0F" w:rsidRDefault="00D634EA" w:rsidP="00D634EA">
      <w:pPr>
        <w:rPr>
          <w:rFonts w:ascii="Times New Roman" w:hAnsi="Times New Roman" w:cs="Times New Roman"/>
          <w:sz w:val="24"/>
          <w:szCs w:val="24"/>
        </w:rPr>
      </w:pPr>
      <w:r w:rsidRPr="00341C0F">
        <w:rPr>
          <w:rFonts w:ascii="Times New Roman" w:hAnsi="Times New Roman" w:cs="Times New Roman"/>
          <w:sz w:val="24"/>
          <w:szCs w:val="24"/>
        </w:rPr>
        <w:tab/>
        <w:t>- Phương pháp toạ độ trong không gian Oxyz ; Phương trình mặt phẳng;  Phương trình mặt cầu.</w:t>
      </w:r>
    </w:p>
    <w:p w:rsidR="00341C0F" w:rsidRPr="00341C0F" w:rsidRDefault="00341C0F" w:rsidP="00D634EA">
      <w:pPr>
        <w:rPr>
          <w:rFonts w:ascii="Times New Roman" w:hAnsi="Times New Roman" w:cs="Times New Roman"/>
          <w:b/>
          <w:sz w:val="24"/>
          <w:szCs w:val="24"/>
        </w:rPr>
      </w:pPr>
      <w:r w:rsidRPr="00341C0F">
        <w:rPr>
          <w:rFonts w:ascii="Times New Roman" w:hAnsi="Times New Roman" w:cs="Times New Roman"/>
          <w:b/>
          <w:sz w:val="24"/>
          <w:szCs w:val="24"/>
        </w:rPr>
        <w:t>B./ LUYỆN TẬP</w:t>
      </w:r>
    </w:p>
    <w:p w:rsidR="00341C0F" w:rsidRPr="00341C0F" w:rsidRDefault="00341C0F" w:rsidP="00341C0F">
      <w:pPr>
        <w:rPr>
          <w:rFonts w:ascii="Times New Roman" w:hAnsi="Times New Roman" w:cs="Times New Roman"/>
          <w:b/>
          <w:sz w:val="24"/>
          <w:szCs w:val="24"/>
        </w:rPr>
      </w:pPr>
      <w:r w:rsidRPr="00341C0F">
        <w:rPr>
          <w:rFonts w:ascii="Times New Roman" w:hAnsi="Times New Roman" w:cs="Times New Roman"/>
          <w:b/>
          <w:sz w:val="24"/>
          <w:szCs w:val="24"/>
        </w:rPr>
        <w:t>ĐỀ 1</w:t>
      </w:r>
    </w:p>
    <w:p w:rsidR="00341C0F" w:rsidRPr="00341C0F" w:rsidRDefault="00341C0F" w:rsidP="00341C0F">
      <w:pPr>
        <w:rPr>
          <w:rFonts w:ascii="Times New Roman" w:hAnsi="Times New Roman" w:cs="Times New Roman"/>
          <w:sz w:val="24"/>
          <w:szCs w:val="24"/>
        </w:rPr>
      </w:pPr>
      <w:r w:rsidRPr="00341C0F">
        <w:rPr>
          <w:rFonts w:ascii="Times New Roman" w:hAnsi="Times New Roman" w:cs="Times New Roman"/>
          <w:sz w:val="24"/>
          <w:szCs w:val="24"/>
        </w:rPr>
        <w:t xml:space="preserve">CÂU 1 : A./ </w:t>
      </w:r>
      <w:r w:rsidRPr="00341C0F">
        <w:rPr>
          <w:rFonts w:ascii="Times New Roman" w:hAnsi="Times New Roman" w:cs="Times New Roman"/>
          <w:sz w:val="24"/>
          <w:szCs w:val="24"/>
        </w:rPr>
        <w:fldChar w:fldCharType="begin"/>
      </w:r>
      <w:r w:rsidRPr="00341C0F">
        <w:rPr>
          <w:rFonts w:ascii="Times New Roman" w:hAnsi="Times New Roman" w:cs="Times New Roman"/>
          <w:sz w:val="24"/>
          <w:szCs w:val="24"/>
        </w:rPr>
        <w:instrText xml:space="preserve"> eq \i(,,x</w:instrText>
      </w:r>
      <w:r w:rsidRPr="00341C0F">
        <w:rPr>
          <w:rFonts w:ascii="Times New Roman" w:hAnsi="Times New Roman" w:cs="Times New Roman"/>
          <w:sz w:val="24"/>
          <w:szCs w:val="24"/>
          <w:vertAlign w:val="superscript"/>
        </w:rPr>
        <w:instrText>3</w:instrText>
      </w:r>
      <w:r w:rsidRPr="00341C0F">
        <w:rPr>
          <w:rFonts w:ascii="Times New Roman" w:hAnsi="Times New Roman" w:cs="Times New Roman"/>
          <w:sz w:val="24"/>
          <w:szCs w:val="24"/>
        </w:rPr>
        <w:instrText>.\r(5x</w:instrText>
      </w:r>
      <w:r w:rsidRPr="00341C0F">
        <w:rPr>
          <w:rFonts w:ascii="Times New Roman" w:hAnsi="Times New Roman" w:cs="Times New Roman"/>
          <w:sz w:val="24"/>
          <w:szCs w:val="24"/>
          <w:vertAlign w:val="superscript"/>
        </w:rPr>
        <w:instrText>4</w:instrText>
      </w:r>
      <w:r w:rsidRPr="00341C0F">
        <w:rPr>
          <w:rFonts w:ascii="Times New Roman" w:hAnsi="Times New Roman" w:cs="Times New Roman"/>
          <w:sz w:val="24"/>
          <w:szCs w:val="24"/>
        </w:rPr>
        <w:instrText xml:space="preserve"> + 7) dx) </w:instrText>
      </w:r>
      <w:r w:rsidRPr="00341C0F">
        <w:rPr>
          <w:rFonts w:ascii="Times New Roman" w:hAnsi="Times New Roman" w:cs="Times New Roman"/>
          <w:sz w:val="24"/>
          <w:szCs w:val="24"/>
        </w:rPr>
        <w:fldChar w:fldCharType="end"/>
      </w:r>
      <w:r w:rsidRPr="00341C0F">
        <w:rPr>
          <w:rFonts w:ascii="Times New Roman" w:hAnsi="Times New Roman" w:cs="Times New Roman"/>
          <w:sz w:val="24"/>
          <w:szCs w:val="24"/>
        </w:rPr>
        <w:tab/>
      </w:r>
      <w:r w:rsidRPr="00341C0F">
        <w:rPr>
          <w:rFonts w:ascii="Times New Roman" w:hAnsi="Times New Roman" w:cs="Times New Roman"/>
          <w:sz w:val="24"/>
          <w:szCs w:val="24"/>
        </w:rPr>
        <w:fldChar w:fldCharType="begin"/>
      </w:r>
      <w:r w:rsidRPr="00341C0F">
        <w:rPr>
          <w:rFonts w:ascii="Times New Roman" w:hAnsi="Times New Roman" w:cs="Times New Roman"/>
          <w:sz w:val="24"/>
          <w:szCs w:val="24"/>
        </w:rPr>
        <w:instrText xml:space="preserve"> eq \i(,,(2x + 1).sin 2x dx) </w:instrText>
      </w:r>
      <w:r w:rsidRPr="00341C0F">
        <w:rPr>
          <w:rFonts w:ascii="Times New Roman" w:hAnsi="Times New Roman" w:cs="Times New Roman"/>
          <w:sz w:val="24"/>
          <w:szCs w:val="24"/>
        </w:rPr>
        <w:fldChar w:fldCharType="end"/>
      </w:r>
    </w:p>
    <w:p w:rsidR="00341C0F" w:rsidRPr="00341C0F" w:rsidRDefault="00341C0F" w:rsidP="00341C0F">
      <w:pPr>
        <w:rPr>
          <w:rFonts w:ascii="Times New Roman" w:hAnsi="Times New Roman" w:cs="Times New Roman"/>
          <w:sz w:val="24"/>
          <w:szCs w:val="24"/>
        </w:rPr>
      </w:pPr>
      <w:r w:rsidRPr="00341C0F">
        <w:rPr>
          <w:rFonts w:ascii="Times New Roman" w:hAnsi="Times New Roman" w:cs="Times New Roman"/>
          <w:sz w:val="24"/>
          <w:szCs w:val="24"/>
        </w:rPr>
        <w:t xml:space="preserve">B./ </w:t>
      </w:r>
      <w:r w:rsidRPr="00341C0F">
        <w:rPr>
          <w:rFonts w:ascii="Times New Roman" w:hAnsi="Times New Roman" w:cs="Times New Roman"/>
          <w:sz w:val="24"/>
          <w:szCs w:val="24"/>
          <w:lang w:val="es-ES"/>
        </w:rPr>
        <w:t xml:space="preserve">Tìm nguyên hàm F(x) của f(x) thỏa điều kiện cho trước, biết:    </w:t>
      </w:r>
      <w:r w:rsidRPr="00341C0F">
        <w:rPr>
          <w:rFonts w:ascii="Times New Roman" w:hAnsi="Times New Roman" w:cs="Times New Roman"/>
          <w:position w:val="-24"/>
          <w:sz w:val="24"/>
          <w:szCs w:val="24"/>
        </w:rPr>
        <w:object w:dxaOrig="1200" w:dyaOrig="61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bject 71" o:spid="_x0000_i1025" type="#_x0000_t75" style="width:60pt;height:30.6pt;mso-position-horizontal-relative:page;mso-position-vertical-relative:page" o:ole="">
            <v:imagedata r:id="rId5" o:title=""/>
          </v:shape>
          <o:OLEObject Type="Embed" ProgID="Equation.DSMT4" ShapeID="Object 71" DrawAspect="Content" ObjectID="_1707925457" r:id="rId6"/>
        </w:object>
      </w:r>
      <w:r w:rsidRPr="00341C0F">
        <w:rPr>
          <w:rFonts w:ascii="Times New Roman" w:hAnsi="Times New Roman" w:cs="Times New Roman"/>
          <w:sz w:val="24"/>
          <w:szCs w:val="24"/>
          <w:lang w:val="es-ES"/>
        </w:rPr>
        <w:t>; F(1) = 3</w:t>
      </w:r>
    </w:p>
    <w:p w:rsidR="00341C0F" w:rsidRPr="00341C0F" w:rsidRDefault="00341C0F" w:rsidP="00341C0F">
      <w:pPr>
        <w:rPr>
          <w:rFonts w:ascii="Times New Roman" w:hAnsi="Times New Roman" w:cs="Times New Roman"/>
          <w:sz w:val="24"/>
          <w:szCs w:val="24"/>
        </w:rPr>
      </w:pPr>
      <w:r w:rsidRPr="00341C0F">
        <w:rPr>
          <w:rFonts w:ascii="Times New Roman" w:hAnsi="Times New Roman" w:cs="Times New Roman"/>
          <w:sz w:val="24"/>
          <w:szCs w:val="24"/>
        </w:rPr>
        <w:t xml:space="preserve">CÂU 2  a./ </w:t>
      </w:r>
      <w:r w:rsidRPr="00341C0F">
        <w:rPr>
          <w:rFonts w:ascii="Times New Roman" w:hAnsi="Times New Roman" w:cs="Times New Roman"/>
          <w:sz w:val="24"/>
          <w:szCs w:val="24"/>
        </w:rPr>
        <w:fldChar w:fldCharType="begin"/>
      </w:r>
      <w:r w:rsidRPr="00341C0F">
        <w:rPr>
          <w:rFonts w:ascii="Times New Roman" w:hAnsi="Times New Roman" w:cs="Times New Roman"/>
          <w:sz w:val="24"/>
          <w:szCs w:val="24"/>
        </w:rPr>
        <w:instrText xml:space="preserve"> eq \i(,,\a\al\vs30(e,1) \s\do3(\f(\r(\s\do6(</w:instrText>
      </w:r>
      <w:r w:rsidRPr="00341C0F">
        <w:rPr>
          <w:rFonts w:ascii="Times New Roman" w:hAnsi="Times New Roman" w:cs="Times New Roman"/>
          <w:sz w:val="24"/>
          <w:szCs w:val="24"/>
          <w:vertAlign w:val="superscript"/>
        </w:rPr>
        <w:instrText>3)</w:instrText>
      </w:r>
      <w:r w:rsidRPr="00341C0F">
        <w:rPr>
          <w:rFonts w:ascii="Times New Roman" w:hAnsi="Times New Roman" w:cs="Times New Roman"/>
          <w:sz w:val="24"/>
          <w:szCs w:val="24"/>
        </w:rPr>
        <w:instrText xml:space="preserve">,1 + lnx),5x)) dx) </w:instrText>
      </w:r>
      <w:r w:rsidRPr="00341C0F">
        <w:rPr>
          <w:rFonts w:ascii="Times New Roman" w:hAnsi="Times New Roman" w:cs="Times New Roman"/>
          <w:sz w:val="24"/>
          <w:szCs w:val="24"/>
        </w:rPr>
        <w:fldChar w:fldCharType="end"/>
      </w:r>
      <w:r w:rsidRPr="00341C0F">
        <w:rPr>
          <w:rFonts w:ascii="Times New Roman" w:hAnsi="Times New Roman" w:cs="Times New Roman"/>
          <w:sz w:val="24"/>
          <w:szCs w:val="24"/>
        </w:rPr>
        <w:tab/>
      </w:r>
      <w:r w:rsidRPr="00341C0F">
        <w:rPr>
          <w:rFonts w:ascii="Times New Roman" w:hAnsi="Times New Roman" w:cs="Times New Roman"/>
          <w:sz w:val="24"/>
          <w:szCs w:val="24"/>
        </w:rPr>
        <w:tab/>
      </w:r>
      <w:r w:rsidRPr="00341C0F">
        <w:rPr>
          <w:rFonts w:ascii="Times New Roman" w:hAnsi="Times New Roman" w:cs="Times New Roman"/>
          <w:sz w:val="24"/>
          <w:szCs w:val="24"/>
        </w:rPr>
        <w:fldChar w:fldCharType="begin"/>
      </w:r>
      <w:r w:rsidRPr="00341C0F">
        <w:rPr>
          <w:rFonts w:ascii="Times New Roman" w:hAnsi="Times New Roman" w:cs="Times New Roman"/>
          <w:sz w:val="24"/>
          <w:szCs w:val="24"/>
        </w:rPr>
        <w:instrText xml:space="preserve"> eq \i(,,\a\al\vs15(π,0) x.cos3x dx) </w:instrText>
      </w:r>
      <w:r w:rsidRPr="00341C0F">
        <w:rPr>
          <w:rFonts w:ascii="Times New Roman" w:hAnsi="Times New Roman" w:cs="Times New Roman"/>
          <w:sz w:val="24"/>
          <w:szCs w:val="24"/>
        </w:rPr>
        <w:fldChar w:fldCharType="end"/>
      </w:r>
    </w:p>
    <w:p w:rsidR="00341C0F" w:rsidRPr="00341C0F" w:rsidRDefault="00341C0F" w:rsidP="00341C0F">
      <w:pPr>
        <w:rPr>
          <w:rFonts w:ascii="Times New Roman" w:hAnsi="Times New Roman" w:cs="Times New Roman"/>
          <w:sz w:val="24"/>
          <w:szCs w:val="24"/>
        </w:rPr>
      </w:pPr>
      <w:r w:rsidRPr="00341C0F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b./ Cho </w:t>
      </w:r>
      <w:r w:rsidRPr="00341C0F">
        <w:rPr>
          <w:rFonts w:ascii="Times New Roman" w:eastAsia="Calibri" w:hAnsi="Times New Roman" w:cs="Times New Roman"/>
          <w:position w:val="-32"/>
          <w:sz w:val="24"/>
          <w:szCs w:val="24"/>
        </w:rPr>
        <w:object w:dxaOrig="3405" w:dyaOrig="765">
          <v:shape id="_x0000_i1026" type="#_x0000_t75" style="width:170.4pt;height:38.4pt" o:ole="">
            <v:imagedata r:id="rId7" o:title=""/>
          </v:shape>
          <o:OLEObject Type="Embed" ProgID="Equation.DSMT4" ShapeID="_x0000_i1026" DrawAspect="Content" ObjectID="_1707925458" r:id="rId8"/>
        </w:object>
      </w:r>
      <w:r w:rsidRPr="00341C0F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với </w:t>
      </w:r>
      <w:r w:rsidRPr="00341C0F">
        <w:rPr>
          <w:rFonts w:ascii="Times New Roman" w:eastAsia="Calibri" w:hAnsi="Times New Roman" w:cs="Times New Roman"/>
          <w:position w:val="-8"/>
          <w:sz w:val="24"/>
          <w:szCs w:val="24"/>
        </w:rPr>
        <w:object w:dxaOrig="375" w:dyaOrig="300">
          <v:shape id="_x0000_i1027" type="#_x0000_t75" style="width:18.6pt;height:15.6pt" o:ole="">
            <v:imagedata r:id="rId9" o:title=""/>
          </v:shape>
          <o:OLEObject Type="Embed" ProgID="Equation.DSMT4" ShapeID="_x0000_i1027" DrawAspect="Content" ObjectID="_1707925459" r:id="rId10"/>
        </w:object>
      </w:r>
      <w:r w:rsidRPr="00341C0F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là các số nguyên. Tìm a,b ?</w:t>
      </w:r>
    </w:p>
    <w:p w:rsidR="00341C0F" w:rsidRPr="00341C0F" w:rsidRDefault="00341C0F" w:rsidP="00341C0F">
      <w:pPr>
        <w:rPr>
          <w:rFonts w:ascii="Times New Roman" w:hAnsi="Times New Roman" w:cs="Times New Roman"/>
          <w:sz w:val="24"/>
          <w:szCs w:val="24"/>
        </w:rPr>
      </w:pPr>
    </w:p>
    <w:p w:rsidR="00341C0F" w:rsidRPr="00341C0F" w:rsidRDefault="00341C0F" w:rsidP="00341C0F">
      <w:pPr>
        <w:spacing w:before="38"/>
        <w:ind w:left="288" w:hanging="288"/>
        <w:rPr>
          <w:rFonts w:ascii="VNI-Times" w:hAnsi="VNI-Times" w:cs="Times New Roman"/>
          <w:sz w:val="24"/>
          <w:szCs w:val="24"/>
        </w:rPr>
      </w:pPr>
      <w:r w:rsidRPr="00341C0F">
        <w:rPr>
          <w:rFonts w:ascii="Times New Roman" w:hAnsi="Times New Roman" w:cs="Times New Roman"/>
          <w:sz w:val="24"/>
          <w:szCs w:val="24"/>
        </w:rPr>
        <w:t xml:space="preserve">CÂU 3 : </w:t>
      </w:r>
      <w:r w:rsidRPr="00341C0F">
        <w:rPr>
          <w:rFonts w:ascii="VNI-Times" w:hAnsi="VNI-Times" w:cs="Times New Roman"/>
          <w:sz w:val="24"/>
          <w:szCs w:val="24"/>
        </w:rPr>
        <w:t xml:space="preserve">Trong khoâng gian vôùi heä toaï ñoä </w:t>
      </w:r>
      <w:r w:rsidRPr="00341C0F">
        <w:rPr>
          <w:rFonts w:ascii="VNI-Times" w:hAnsi="VNI-Times" w:cs="Times New Roman"/>
          <w:i/>
          <w:sz w:val="24"/>
          <w:szCs w:val="24"/>
        </w:rPr>
        <w:t>Oxyz</w:t>
      </w:r>
      <w:r w:rsidRPr="00341C0F">
        <w:rPr>
          <w:rFonts w:ascii="VNI-Times" w:hAnsi="VNI-Times" w:cs="Times New Roman"/>
          <w:sz w:val="24"/>
          <w:szCs w:val="24"/>
        </w:rPr>
        <w:t>, cho ñieåm A(3; 1; 0) vaø maët phaúng (</w:t>
      </w:r>
      <w:r w:rsidRPr="00341C0F">
        <w:rPr>
          <w:rFonts w:ascii="VNI-Times" w:hAnsi="VNI-Times" w:cs="Times New Roman"/>
          <w:i/>
          <w:sz w:val="24"/>
          <w:szCs w:val="24"/>
        </w:rPr>
        <w:t>P</w:t>
      </w:r>
      <w:r w:rsidRPr="00341C0F">
        <w:rPr>
          <w:rFonts w:ascii="VNI-Times" w:hAnsi="VNI-Times" w:cs="Times New Roman"/>
          <w:sz w:val="24"/>
          <w:szCs w:val="24"/>
        </w:rPr>
        <w:t xml:space="preserve">) coù phöông trình 2x + 2y </w:t>
      </w:r>
      <w:r w:rsidRPr="00341C0F">
        <w:rPr>
          <w:rFonts w:ascii="VNI-Times" w:hAnsi="VNI-Times" w:cs="Times New Roman"/>
          <w:bCs/>
          <w:sz w:val="24"/>
          <w:szCs w:val="24"/>
        </w:rPr>
        <w:t>–</w:t>
      </w:r>
      <w:r w:rsidRPr="00341C0F">
        <w:rPr>
          <w:rFonts w:ascii="VNI-Times" w:hAnsi="VNI-Times" w:cs="Times New Roman"/>
          <w:sz w:val="24"/>
          <w:szCs w:val="24"/>
        </w:rPr>
        <w:t xml:space="preserve"> z + 1 = 0.  Tính khoaûng caùch töø ñieåm A ñeán maët phaúng (</w:t>
      </w:r>
      <w:r w:rsidRPr="00341C0F">
        <w:rPr>
          <w:rFonts w:ascii="VNI-Times" w:hAnsi="VNI-Times" w:cs="Times New Roman"/>
          <w:i/>
          <w:sz w:val="24"/>
          <w:szCs w:val="24"/>
        </w:rPr>
        <w:t>P</w:t>
      </w:r>
      <w:r w:rsidRPr="00341C0F">
        <w:rPr>
          <w:rFonts w:ascii="VNI-Times" w:hAnsi="VNI-Times" w:cs="Times New Roman"/>
          <w:sz w:val="24"/>
          <w:szCs w:val="24"/>
        </w:rPr>
        <w:t>). Vieát phöông trình maët phaúng (</w:t>
      </w:r>
      <w:r w:rsidRPr="00341C0F">
        <w:rPr>
          <w:rFonts w:ascii="VNI-Times" w:hAnsi="VNI-Times" w:cs="Times New Roman"/>
          <w:i/>
          <w:sz w:val="24"/>
          <w:szCs w:val="24"/>
        </w:rPr>
        <w:t>Q</w:t>
      </w:r>
      <w:r w:rsidRPr="00341C0F">
        <w:rPr>
          <w:rFonts w:ascii="VNI-Times" w:hAnsi="VNI-Times" w:cs="Times New Roman"/>
          <w:sz w:val="24"/>
          <w:szCs w:val="24"/>
        </w:rPr>
        <w:t>) ñi qua ñieåm A vaø song song vôùi maët phaúng (</w:t>
      </w:r>
      <w:r w:rsidRPr="00341C0F">
        <w:rPr>
          <w:rFonts w:ascii="VNI-Times" w:hAnsi="VNI-Times" w:cs="Times New Roman"/>
          <w:i/>
          <w:sz w:val="24"/>
          <w:szCs w:val="24"/>
        </w:rPr>
        <w:t>P</w:t>
      </w:r>
      <w:r w:rsidRPr="00341C0F">
        <w:rPr>
          <w:rFonts w:ascii="VNI-Times" w:hAnsi="VNI-Times" w:cs="Times New Roman"/>
          <w:sz w:val="24"/>
          <w:szCs w:val="24"/>
        </w:rPr>
        <w:t>).</w:t>
      </w:r>
    </w:p>
    <w:p w:rsidR="00341C0F" w:rsidRPr="00341C0F" w:rsidRDefault="00341C0F" w:rsidP="00341C0F">
      <w:pPr>
        <w:spacing w:before="40"/>
        <w:ind w:left="288" w:hanging="288"/>
        <w:rPr>
          <w:rFonts w:ascii="VNI-Times" w:hAnsi="VNI-Times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ÂU </w:t>
      </w:r>
      <w:r>
        <w:rPr>
          <w:rFonts w:ascii="VNI-Times" w:hAnsi="VNI-Times" w:cs="Times New Roman"/>
          <w:sz w:val="24"/>
          <w:szCs w:val="24"/>
        </w:rPr>
        <w:t xml:space="preserve">  </w:t>
      </w:r>
      <w:r w:rsidRPr="00341C0F">
        <w:rPr>
          <w:rFonts w:ascii="VNI-Times" w:hAnsi="VNI-Times" w:cs="Times New Roman"/>
          <w:sz w:val="24"/>
          <w:szCs w:val="24"/>
        </w:rPr>
        <w:t>4 : Trong khoâng gian vôùi heä toïa ñoä Oxyz, cho 3 ñieåm A(1; 0; 0), B(0; 2; 0) vaø C(0; 0; 3).</w:t>
      </w:r>
    </w:p>
    <w:p w:rsidR="00341C0F" w:rsidRPr="00341C0F" w:rsidRDefault="00341C0F" w:rsidP="00341C0F">
      <w:pPr>
        <w:spacing w:before="40"/>
        <w:ind w:left="576" w:hanging="288"/>
        <w:rPr>
          <w:rFonts w:ascii="VNI-Times" w:hAnsi="VNI-Times" w:cs="Times New Roman"/>
          <w:sz w:val="24"/>
          <w:szCs w:val="24"/>
        </w:rPr>
      </w:pPr>
      <w:r w:rsidRPr="00341C0F">
        <w:rPr>
          <w:rFonts w:ascii="VNI-Times" w:hAnsi="VNI-Times" w:cs="Times New Roman"/>
          <w:sz w:val="24"/>
          <w:szCs w:val="24"/>
        </w:rPr>
        <w:t>1) Vieát phöông trình maët phaúng ñi qua A vaø vuoâng goùc vôùi ñöôøng thaúng BC.</w:t>
      </w:r>
    </w:p>
    <w:p w:rsidR="00341C0F" w:rsidRPr="00341C0F" w:rsidRDefault="00341C0F" w:rsidP="00341C0F">
      <w:pPr>
        <w:spacing w:before="40"/>
        <w:ind w:left="576" w:hanging="288"/>
        <w:rPr>
          <w:rFonts w:ascii="VNI-Times" w:hAnsi="VNI-Times" w:cs="Times New Roman"/>
          <w:sz w:val="24"/>
          <w:szCs w:val="24"/>
        </w:rPr>
      </w:pPr>
      <w:r w:rsidRPr="00341C0F">
        <w:rPr>
          <w:rFonts w:ascii="VNI-Times" w:hAnsi="VNI-Times" w:cs="Times New Roman"/>
          <w:sz w:val="24"/>
          <w:szCs w:val="24"/>
        </w:rPr>
        <w:t>2) Tìm toïa ñoä taâm maët caàu ngoaïi tieáp töù dieän OABC.</w:t>
      </w:r>
    </w:p>
    <w:p w:rsidR="00040347" w:rsidRPr="00341C0F" w:rsidRDefault="00040347">
      <w:pPr>
        <w:rPr>
          <w:rFonts w:ascii="Times New Roman" w:hAnsi="Times New Roman" w:cs="Times New Roman"/>
          <w:sz w:val="24"/>
          <w:szCs w:val="24"/>
        </w:rPr>
      </w:pPr>
    </w:p>
    <w:p w:rsidR="00D634EA" w:rsidRDefault="00D634EA">
      <w:pPr>
        <w:rPr>
          <w:rFonts w:ascii="Times New Roman" w:hAnsi="Times New Roman" w:cs="Times New Roman"/>
          <w:sz w:val="24"/>
          <w:szCs w:val="24"/>
        </w:rPr>
      </w:pPr>
    </w:p>
    <w:p w:rsidR="00341C0F" w:rsidRDefault="00341C0F">
      <w:pPr>
        <w:rPr>
          <w:rFonts w:ascii="Times New Roman" w:hAnsi="Times New Roman" w:cs="Times New Roman"/>
          <w:sz w:val="24"/>
          <w:szCs w:val="24"/>
        </w:rPr>
      </w:pPr>
    </w:p>
    <w:p w:rsidR="00341C0F" w:rsidRDefault="00341C0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………………………………………………………………………………………………………</w:t>
      </w:r>
    </w:p>
    <w:p w:rsidR="00341C0F" w:rsidRPr="00341C0F" w:rsidRDefault="00341C0F" w:rsidP="00341C0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……</w:t>
      </w:r>
    </w:p>
    <w:p w:rsidR="00341C0F" w:rsidRPr="00341C0F" w:rsidRDefault="00341C0F" w:rsidP="00341C0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……</w:t>
      </w:r>
    </w:p>
    <w:p w:rsidR="00341C0F" w:rsidRPr="00341C0F" w:rsidRDefault="00341C0F" w:rsidP="00341C0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……</w:t>
      </w:r>
    </w:p>
    <w:p w:rsidR="00341C0F" w:rsidRPr="00341C0F" w:rsidRDefault="00341C0F" w:rsidP="00341C0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……</w:t>
      </w:r>
    </w:p>
    <w:p w:rsidR="00341C0F" w:rsidRPr="00341C0F" w:rsidRDefault="00341C0F" w:rsidP="00341C0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……</w:t>
      </w:r>
    </w:p>
    <w:p w:rsidR="00341C0F" w:rsidRPr="00341C0F" w:rsidRDefault="00341C0F" w:rsidP="00341C0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……</w:t>
      </w:r>
    </w:p>
    <w:p w:rsidR="00341C0F" w:rsidRPr="00341C0F" w:rsidRDefault="00341C0F" w:rsidP="00341C0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……</w:t>
      </w:r>
    </w:p>
    <w:p w:rsidR="00341C0F" w:rsidRPr="00341C0F" w:rsidRDefault="00341C0F" w:rsidP="00341C0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……</w:t>
      </w:r>
    </w:p>
    <w:p w:rsidR="00341C0F" w:rsidRPr="00341C0F" w:rsidRDefault="00341C0F" w:rsidP="00341C0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……</w:t>
      </w:r>
    </w:p>
    <w:p w:rsidR="00341C0F" w:rsidRPr="00341C0F" w:rsidRDefault="00341C0F" w:rsidP="00341C0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……</w:t>
      </w:r>
    </w:p>
    <w:p w:rsidR="00341C0F" w:rsidRPr="00341C0F" w:rsidRDefault="00341C0F" w:rsidP="00341C0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……</w:t>
      </w:r>
    </w:p>
    <w:p w:rsidR="00341C0F" w:rsidRPr="00341C0F" w:rsidRDefault="00341C0F" w:rsidP="00341C0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……</w:t>
      </w:r>
    </w:p>
    <w:p w:rsidR="00341C0F" w:rsidRPr="00341C0F" w:rsidRDefault="00341C0F" w:rsidP="00341C0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……</w:t>
      </w:r>
    </w:p>
    <w:p w:rsidR="00341C0F" w:rsidRPr="00341C0F" w:rsidRDefault="00341C0F" w:rsidP="00341C0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……</w:t>
      </w:r>
    </w:p>
    <w:p w:rsidR="00341C0F" w:rsidRPr="00341C0F" w:rsidRDefault="00341C0F" w:rsidP="00341C0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……</w:t>
      </w:r>
    </w:p>
    <w:p w:rsidR="00341C0F" w:rsidRPr="00341C0F" w:rsidRDefault="00341C0F" w:rsidP="00341C0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……</w:t>
      </w:r>
    </w:p>
    <w:p w:rsidR="00341C0F" w:rsidRPr="00341C0F" w:rsidRDefault="00341C0F" w:rsidP="00341C0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……</w:t>
      </w:r>
    </w:p>
    <w:p w:rsidR="00341C0F" w:rsidRPr="00341C0F" w:rsidRDefault="00341C0F" w:rsidP="00341C0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……</w:t>
      </w:r>
    </w:p>
    <w:p w:rsidR="00341C0F" w:rsidRPr="00341C0F" w:rsidRDefault="00341C0F" w:rsidP="00341C0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……</w:t>
      </w:r>
    </w:p>
    <w:p w:rsidR="00341C0F" w:rsidRPr="00341C0F" w:rsidRDefault="00341C0F" w:rsidP="00341C0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……</w:t>
      </w:r>
    </w:p>
    <w:p w:rsidR="00341C0F" w:rsidRPr="00341C0F" w:rsidRDefault="00341C0F" w:rsidP="00341C0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……</w:t>
      </w:r>
    </w:p>
    <w:p w:rsidR="00341C0F" w:rsidRPr="00341C0F" w:rsidRDefault="00341C0F" w:rsidP="00341C0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……</w:t>
      </w:r>
    </w:p>
    <w:p w:rsidR="00341C0F" w:rsidRPr="00341C0F" w:rsidRDefault="00341C0F" w:rsidP="00341C0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……</w:t>
      </w:r>
    </w:p>
    <w:p w:rsidR="00341C0F" w:rsidRPr="00341C0F" w:rsidRDefault="00341C0F" w:rsidP="00341C0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……</w:t>
      </w:r>
    </w:p>
    <w:p w:rsidR="00341C0F" w:rsidRPr="00341C0F" w:rsidRDefault="00341C0F" w:rsidP="00341C0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……</w:t>
      </w:r>
    </w:p>
    <w:p w:rsidR="00341C0F" w:rsidRPr="00341C0F" w:rsidRDefault="00341C0F" w:rsidP="00341C0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……</w:t>
      </w:r>
    </w:p>
    <w:p w:rsidR="00341C0F" w:rsidRPr="00341C0F" w:rsidRDefault="00341C0F" w:rsidP="00341C0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……</w:t>
      </w:r>
    </w:p>
    <w:p w:rsidR="00341C0F" w:rsidRPr="00341C0F" w:rsidRDefault="00341C0F" w:rsidP="00341C0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………………………………………………………………………………………………………</w:t>
      </w:r>
    </w:p>
    <w:p w:rsidR="00341C0F" w:rsidRPr="00341C0F" w:rsidRDefault="00341C0F" w:rsidP="00341C0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……</w:t>
      </w:r>
    </w:p>
    <w:p w:rsidR="00341C0F" w:rsidRPr="00341C0F" w:rsidRDefault="00341C0F" w:rsidP="00341C0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……</w:t>
      </w:r>
    </w:p>
    <w:p w:rsidR="00341C0F" w:rsidRPr="00341C0F" w:rsidRDefault="00341C0F" w:rsidP="00341C0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……</w:t>
      </w:r>
    </w:p>
    <w:p w:rsidR="00341C0F" w:rsidRPr="00341C0F" w:rsidRDefault="00341C0F" w:rsidP="00341C0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……</w:t>
      </w:r>
    </w:p>
    <w:p w:rsidR="00341C0F" w:rsidRPr="00341C0F" w:rsidRDefault="00341C0F" w:rsidP="00341C0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……</w:t>
      </w:r>
    </w:p>
    <w:p w:rsidR="00341C0F" w:rsidRPr="00341C0F" w:rsidRDefault="00341C0F" w:rsidP="00341C0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……</w:t>
      </w:r>
    </w:p>
    <w:p w:rsidR="00341C0F" w:rsidRPr="00341C0F" w:rsidRDefault="00341C0F" w:rsidP="00341C0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……</w:t>
      </w:r>
    </w:p>
    <w:p w:rsidR="00341C0F" w:rsidRPr="00341C0F" w:rsidRDefault="00341C0F" w:rsidP="00341C0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……</w:t>
      </w:r>
    </w:p>
    <w:p w:rsidR="00341C0F" w:rsidRPr="00341C0F" w:rsidRDefault="00341C0F" w:rsidP="00341C0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……</w:t>
      </w:r>
    </w:p>
    <w:p w:rsidR="00341C0F" w:rsidRPr="00341C0F" w:rsidRDefault="00341C0F" w:rsidP="00341C0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……</w:t>
      </w:r>
    </w:p>
    <w:p w:rsidR="00341C0F" w:rsidRPr="00341C0F" w:rsidRDefault="00341C0F" w:rsidP="00341C0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……</w:t>
      </w:r>
    </w:p>
    <w:p w:rsidR="00341C0F" w:rsidRPr="00341C0F" w:rsidRDefault="00341C0F" w:rsidP="00341C0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……</w:t>
      </w:r>
    </w:p>
    <w:p w:rsidR="00341C0F" w:rsidRPr="00341C0F" w:rsidRDefault="00341C0F" w:rsidP="00341C0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……</w:t>
      </w:r>
    </w:p>
    <w:p w:rsidR="00341C0F" w:rsidRPr="00341C0F" w:rsidRDefault="00341C0F" w:rsidP="00341C0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……</w:t>
      </w:r>
    </w:p>
    <w:p w:rsidR="00341C0F" w:rsidRPr="00341C0F" w:rsidRDefault="00341C0F" w:rsidP="00341C0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……</w:t>
      </w:r>
    </w:p>
    <w:p w:rsidR="00341C0F" w:rsidRPr="00341C0F" w:rsidRDefault="00341C0F" w:rsidP="00341C0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……</w:t>
      </w:r>
    </w:p>
    <w:p w:rsidR="00341C0F" w:rsidRPr="00341C0F" w:rsidRDefault="00341C0F" w:rsidP="00341C0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……</w:t>
      </w:r>
    </w:p>
    <w:p w:rsidR="00341C0F" w:rsidRPr="00341C0F" w:rsidRDefault="00341C0F" w:rsidP="00341C0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……</w:t>
      </w:r>
    </w:p>
    <w:p w:rsidR="00341C0F" w:rsidRPr="00341C0F" w:rsidRDefault="00341C0F" w:rsidP="00341C0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……</w:t>
      </w:r>
    </w:p>
    <w:p w:rsidR="00341C0F" w:rsidRPr="00341C0F" w:rsidRDefault="00341C0F" w:rsidP="00341C0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……</w:t>
      </w:r>
    </w:p>
    <w:p w:rsidR="00341C0F" w:rsidRPr="00341C0F" w:rsidRDefault="00341C0F" w:rsidP="00341C0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……</w:t>
      </w:r>
    </w:p>
    <w:p w:rsidR="00341C0F" w:rsidRPr="00341C0F" w:rsidRDefault="00341C0F" w:rsidP="00341C0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……</w:t>
      </w:r>
    </w:p>
    <w:p w:rsidR="00341C0F" w:rsidRPr="00341C0F" w:rsidRDefault="00341C0F" w:rsidP="00341C0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……</w:t>
      </w:r>
    </w:p>
    <w:p w:rsidR="00341C0F" w:rsidRPr="00341C0F" w:rsidRDefault="00341C0F" w:rsidP="00341C0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……</w:t>
      </w:r>
    </w:p>
    <w:p w:rsidR="00341C0F" w:rsidRPr="00341C0F" w:rsidRDefault="00341C0F" w:rsidP="00341C0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……</w:t>
      </w:r>
    </w:p>
    <w:p w:rsidR="00341C0F" w:rsidRPr="00341C0F" w:rsidRDefault="00341C0F" w:rsidP="00341C0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……</w:t>
      </w:r>
    </w:p>
    <w:p w:rsidR="00341C0F" w:rsidRPr="00341C0F" w:rsidRDefault="00341C0F" w:rsidP="00341C0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……</w:t>
      </w:r>
    </w:p>
    <w:p w:rsidR="00341C0F" w:rsidRPr="00341C0F" w:rsidRDefault="00341C0F" w:rsidP="00341C0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………………………………………………………………………………………………………</w:t>
      </w:r>
    </w:p>
    <w:p w:rsidR="00341C0F" w:rsidRPr="00341C0F" w:rsidRDefault="00341C0F" w:rsidP="00341C0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……</w:t>
      </w:r>
    </w:p>
    <w:p w:rsidR="00341C0F" w:rsidRPr="00341C0F" w:rsidRDefault="00341C0F" w:rsidP="00341C0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……</w:t>
      </w:r>
    </w:p>
    <w:p w:rsidR="00341C0F" w:rsidRPr="00341C0F" w:rsidRDefault="00341C0F" w:rsidP="00341C0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……</w:t>
      </w:r>
    </w:p>
    <w:p w:rsidR="00341C0F" w:rsidRPr="00341C0F" w:rsidRDefault="00341C0F">
      <w:pPr>
        <w:rPr>
          <w:rFonts w:ascii="Times New Roman" w:hAnsi="Times New Roman" w:cs="Times New Roman"/>
          <w:sz w:val="24"/>
          <w:szCs w:val="24"/>
        </w:rPr>
      </w:pPr>
      <w:bookmarkStart w:id="0" w:name="_GoBack"/>
      <w:bookmarkEnd w:id="0"/>
    </w:p>
    <w:sectPr w:rsidR="00341C0F" w:rsidRPr="00341C0F" w:rsidSect="0066748D">
      <w:pgSz w:w="11907" w:h="16840" w:code="9"/>
      <w:pgMar w:top="1134" w:right="1134" w:bottom="1134" w:left="1134" w:header="720" w:footer="720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634EA"/>
    <w:rsid w:val="00040347"/>
    <w:rsid w:val="00341C0F"/>
    <w:rsid w:val="0066748D"/>
    <w:rsid w:val="006E2648"/>
    <w:rsid w:val="00A23D58"/>
    <w:rsid w:val="00AD6CA1"/>
    <w:rsid w:val="00D634E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4</Pages>
  <Words>537</Words>
  <Characters>3066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59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uy</dc:creator>
  <cp:lastModifiedBy>Huy</cp:lastModifiedBy>
  <cp:revision>2</cp:revision>
  <dcterms:created xsi:type="dcterms:W3CDTF">2022-03-04T11:53:00Z</dcterms:created>
  <dcterms:modified xsi:type="dcterms:W3CDTF">2022-03-04T11:58:00Z</dcterms:modified>
</cp:coreProperties>
</file>